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9C843C9" w14:textId="09AC56E0" w:rsidR="001E1123" w:rsidRDefault="002743FF" w:rsidP="002743FF">
      <w:pPr>
        <w:tabs>
          <w:tab w:val="left" w:pos="90"/>
        </w:tabs>
        <w:rPr>
          <w:rFonts w:ascii="Bookman Old Style" w:hAnsi="Bookman Old Style"/>
          <w:b/>
          <w:sz w:val="26"/>
          <w:szCs w:val="26"/>
        </w:rPr>
      </w:pPr>
      <w:r w:rsidRPr="00B543A2">
        <w:rPr>
          <w:rFonts w:ascii="Bookman Old Style" w:hAnsi="Bookman Old Style"/>
          <w:sz w:val="26"/>
          <w:szCs w:val="26"/>
        </w:rPr>
        <w:t>Name ____</w:t>
      </w:r>
      <w:r w:rsidR="0098124A" w:rsidRPr="00B543A2">
        <w:rPr>
          <w:rFonts w:ascii="Bookman Old Style" w:hAnsi="Bookman Old Style"/>
          <w:sz w:val="26"/>
          <w:szCs w:val="26"/>
        </w:rPr>
        <w:t>_____</w:t>
      </w:r>
      <w:r w:rsidRPr="00B543A2">
        <w:rPr>
          <w:rFonts w:ascii="Bookman Old Style" w:hAnsi="Bookman Old Style"/>
          <w:sz w:val="26"/>
          <w:szCs w:val="26"/>
        </w:rPr>
        <w:t>________________</w:t>
      </w:r>
      <w:r w:rsidR="001E1123">
        <w:rPr>
          <w:rFonts w:ascii="Bookman Old Style" w:hAnsi="Bookman Old Style"/>
          <w:sz w:val="26"/>
          <w:szCs w:val="26"/>
        </w:rPr>
        <w:tab/>
      </w:r>
      <w:r w:rsidR="001E1123">
        <w:rPr>
          <w:rFonts w:ascii="Bookman Old Style" w:hAnsi="Bookman Old Style"/>
          <w:sz w:val="26"/>
          <w:szCs w:val="26"/>
        </w:rPr>
        <w:tab/>
      </w:r>
      <w:r w:rsidR="001E1123">
        <w:rPr>
          <w:rFonts w:ascii="Bookman Old Style" w:hAnsi="Bookman Old Style"/>
          <w:sz w:val="26"/>
          <w:szCs w:val="26"/>
        </w:rPr>
        <w:tab/>
      </w:r>
      <w:r w:rsidR="001E1123">
        <w:rPr>
          <w:rFonts w:ascii="Bookman Old Style" w:hAnsi="Bookman Old Style"/>
          <w:b/>
          <w:sz w:val="26"/>
          <w:szCs w:val="26"/>
        </w:rPr>
        <w:t>Unit 6 Test Review</w:t>
      </w:r>
    </w:p>
    <w:p w14:paraId="338D8ACB" w14:textId="77777777" w:rsidR="001E1123" w:rsidRPr="001E1123" w:rsidRDefault="001E1123" w:rsidP="002743FF">
      <w:pPr>
        <w:tabs>
          <w:tab w:val="left" w:pos="90"/>
        </w:tabs>
        <w:rPr>
          <w:rFonts w:ascii="Bookman Old Style" w:hAnsi="Bookman Old Style"/>
          <w:sz w:val="26"/>
          <w:szCs w:val="26"/>
        </w:rPr>
      </w:pPr>
    </w:p>
    <w:p w14:paraId="05A80DEB" w14:textId="77777777" w:rsidR="003045D4" w:rsidRPr="00B543A2" w:rsidRDefault="003045D4" w:rsidP="003045D4">
      <w:pPr>
        <w:tabs>
          <w:tab w:val="left" w:pos="90"/>
        </w:tabs>
        <w:rPr>
          <w:rFonts w:ascii="Bookman Old Style" w:hAnsi="Bookman Old Style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55"/>
        <w:gridCol w:w="4135"/>
      </w:tblGrid>
      <w:tr w:rsidR="00F11A32" w:rsidRPr="00B543A2" w14:paraId="2B6F1192" w14:textId="77777777" w:rsidTr="0084167C">
        <w:tc>
          <w:tcPr>
            <w:tcW w:w="6655" w:type="dxa"/>
          </w:tcPr>
          <w:p w14:paraId="3EB4668D" w14:textId="77777777" w:rsidR="00F11A32" w:rsidRDefault="00F11A32" w:rsidP="00F11A32">
            <w:pPr>
              <w:pStyle w:val="ListParagraph"/>
              <w:numPr>
                <w:ilvl w:val="0"/>
                <w:numId w:val="4"/>
              </w:numPr>
              <w:autoSpaceDE w:val="0"/>
              <w:autoSpaceDN w:val="0"/>
              <w:adjustRightInd w:val="0"/>
              <w:rPr>
                <w:rFonts w:ascii="Bookman Old Style" w:hAnsi="Bookman Old Style" w:cs="Verdana"/>
                <w:sz w:val="28"/>
                <w:szCs w:val="26"/>
              </w:rPr>
            </w:pPr>
            <w:r w:rsidRPr="00B543A2">
              <w:rPr>
                <w:rFonts w:ascii="Bookman Old Style" w:hAnsi="Bookman Old Style" w:cs="Verdana"/>
                <w:sz w:val="28"/>
                <w:szCs w:val="26"/>
              </w:rPr>
              <w:t xml:space="preserve">The equation </w:t>
            </w:r>
            <w:r w:rsidR="00561B47" w:rsidRPr="00B543A2">
              <w:rPr>
                <w:rFonts w:ascii="Bookman Old Style" w:hAnsi="Bookman Old Style"/>
                <w:noProof/>
                <w:position w:val="-8"/>
                <w:sz w:val="28"/>
                <w:szCs w:val="26"/>
              </w:rPr>
              <w:object w:dxaOrig="920" w:dyaOrig="360" w14:anchorId="0C5BF4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9" type="#_x0000_t75" alt="" style="width:46pt;height:19pt;mso-width-percent:0;mso-height-percent:0;mso-width-percent:0;mso-height-percent:0" o:ole="">
                  <v:imagedata r:id="rId7" o:title=""/>
                </v:shape>
                <o:OLEObject Type="Embed" ProgID="Equation.DSMT4" ShapeID="_x0000_i1059" DrawAspect="Content" ObjectID="_1615637623" r:id="rId8"/>
              </w:object>
            </w:r>
            <w:r w:rsidRPr="00B543A2">
              <w:rPr>
                <w:rFonts w:ascii="Bookman Old Style" w:hAnsi="Bookman Old Style" w:cs="Verdana"/>
                <w:sz w:val="28"/>
                <w:szCs w:val="26"/>
              </w:rPr>
              <w:t xml:space="preserve">can be used to estimate the speed, </w:t>
            </w:r>
            <w:r w:rsidRPr="00B543A2">
              <w:rPr>
                <w:rFonts w:ascii="Bookman Old Style" w:hAnsi="Bookman Old Style" w:cs="Verdana-Italic"/>
                <w:i/>
                <w:iCs/>
                <w:sz w:val="28"/>
                <w:szCs w:val="26"/>
              </w:rPr>
              <w:t>s</w:t>
            </w:r>
            <w:r w:rsidRPr="00B543A2">
              <w:rPr>
                <w:rFonts w:ascii="Bookman Old Style" w:hAnsi="Bookman Old Style" w:cs="Verdana"/>
                <w:sz w:val="28"/>
                <w:szCs w:val="26"/>
              </w:rPr>
              <w:t xml:space="preserve">, of a car in miles per hour, given the length in feet, </w:t>
            </w:r>
            <w:r w:rsidRPr="00B543A2">
              <w:rPr>
                <w:rFonts w:ascii="Bookman Old Style" w:hAnsi="Bookman Old Style" w:cs="Verdana-Italic"/>
                <w:i/>
                <w:iCs/>
                <w:sz w:val="28"/>
                <w:szCs w:val="26"/>
              </w:rPr>
              <w:t>x</w:t>
            </w:r>
            <w:r w:rsidRPr="00B543A2">
              <w:rPr>
                <w:rFonts w:ascii="Bookman Old Style" w:hAnsi="Bookman Old Style" w:cs="Verdana"/>
                <w:sz w:val="28"/>
                <w:szCs w:val="26"/>
              </w:rPr>
              <w:t>, of the tire marks it leaves on the ground. A car traveling at a speed of 90 miles per hour came to a sudden stop. According to the equation, how long would the tire marks be for this car?</w:t>
            </w:r>
          </w:p>
          <w:p w14:paraId="20940F8D" w14:textId="77777777" w:rsidR="00B543A2" w:rsidRPr="00B543A2" w:rsidRDefault="00B543A2" w:rsidP="00B543A2">
            <w:pPr>
              <w:pStyle w:val="ListParagraph"/>
              <w:autoSpaceDE w:val="0"/>
              <w:autoSpaceDN w:val="0"/>
              <w:adjustRightInd w:val="0"/>
              <w:rPr>
                <w:rFonts w:ascii="Bookman Old Style" w:hAnsi="Bookman Old Style" w:cs="Verdana"/>
                <w:sz w:val="28"/>
                <w:szCs w:val="26"/>
              </w:rPr>
            </w:pPr>
          </w:p>
          <w:p w14:paraId="29CF0C23" w14:textId="77777777" w:rsidR="00F11A32" w:rsidRPr="00B543A2" w:rsidRDefault="00F11A32" w:rsidP="00F11A32">
            <w:pPr>
              <w:pStyle w:val="ListParagraph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rFonts w:ascii="Bookman Old Style" w:hAnsi="Bookman Old Style" w:cs="Verdana"/>
                <w:sz w:val="26"/>
                <w:szCs w:val="26"/>
              </w:rPr>
            </w:pPr>
            <w:r w:rsidRPr="00B543A2">
              <w:rPr>
                <w:rFonts w:ascii="Bookman Old Style" w:hAnsi="Bookman Old Style" w:cs="Verdana"/>
                <w:sz w:val="26"/>
                <w:szCs w:val="26"/>
              </w:rPr>
              <w:t xml:space="preserve"> 355 feet</w:t>
            </w:r>
          </w:p>
          <w:p w14:paraId="07115730" w14:textId="77777777" w:rsidR="00F11A32" w:rsidRPr="00B543A2" w:rsidRDefault="00F11A32" w:rsidP="00F11A32">
            <w:pPr>
              <w:pStyle w:val="ListParagraph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rFonts w:ascii="Bookman Old Style" w:hAnsi="Bookman Old Style" w:cs="Verdana"/>
                <w:sz w:val="26"/>
                <w:szCs w:val="26"/>
              </w:rPr>
            </w:pPr>
            <w:r w:rsidRPr="00B543A2">
              <w:rPr>
                <w:rFonts w:ascii="Bookman Old Style" w:hAnsi="Bookman Old Style" w:cs="Verdana"/>
                <w:sz w:val="26"/>
                <w:szCs w:val="26"/>
              </w:rPr>
              <w:t>380 feet</w:t>
            </w:r>
          </w:p>
          <w:p w14:paraId="3F4A6FF4" w14:textId="77777777" w:rsidR="00F11A32" w:rsidRPr="00B543A2" w:rsidRDefault="00F11A32" w:rsidP="00F11A32">
            <w:pPr>
              <w:pStyle w:val="ListParagraph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rFonts w:ascii="Bookman Old Style" w:hAnsi="Bookman Old Style"/>
                <w:sz w:val="26"/>
                <w:szCs w:val="26"/>
              </w:rPr>
            </w:pPr>
            <w:r w:rsidRPr="00B543A2">
              <w:rPr>
                <w:rFonts w:ascii="Bookman Old Style" w:hAnsi="Bookman Old Style" w:cs="Verdana"/>
                <w:sz w:val="26"/>
                <w:szCs w:val="26"/>
              </w:rPr>
              <w:t>405 feet</w:t>
            </w:r>
          </w:p>
          <w:p w14:paraId="25A3333C" w14:textId="4FC5676B" w:rsidR="00B543A2" w:rsidRPr="001E1123" w:rsidRDefault="00F11A32" w:rsidP="001E1123">
            <w:pPr>
              <w:pStyle w:val="ListParagraph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rFonts w:ascii="Bookman Old Style" w:hAnsi="Bookman Old Style"/>
                <w:sz w:val="26"/>
                <w:szCs w:val="26"/>
              </w:rPr>
            </w:pPr>
            <w:r w:rsidRPr="00B543A2">
              <w:rPr>
                <w:rFonts w:ascii="Bookman Old Style" w:hAnsi="Bookman Old Style" w:cs="Verdana"/>
                <w:sz w:val="26"/>
                <w:szCs w:val="26"/>
              </w:rPr>
              <w:t>430 feet</w:t>
            </w:r>
          </w:p>
          <w:p w14:paraId="3FF10009" w14:textId="77777777" w:rsidR="00F11A32" w:rsidRPr="00B543A2" w:rsidRDefault="00F11A32" w:rsidP="00F11A32">
            <w:pPr>
              <w:pStyle w:val="ListParagraph"/>
              <w:rPr>
                <w:rFonts w:ascii="Bookman Old Style" w:hAnsi="Bookman Old Style"/>
                <w:sz w:val="26"/>
                <w:szCs w:val="26"/>
              </w:rPr>
            </w:pPr>
          </w:p>
        </w:tc>
        <w:tc>
          <w:tcPr>
            <w:tcW w:w="4135" w:type="dxa"/>
          </w:tcPr>
          <w:p w14:paraId="66304C0C" w14:textId="77777777" w:rsidR="00003A8A" w:rsidRDefault="00782368" w:rsidP="001E1123">
            <w:pPr>
              <w:pStyle w:val="ListParagraph"/>
              <w:numPr>
                <w:ilvl w:val="0"/>
                <w:numId w:val="4"/>
              </w:num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  <w:r>
              <w:rPr>
                <w:rFonts w:ascii="Bookman Old Style" w:hAnsi="Bookman Old Style"/>
                <w:sz w:val="26"/>
                <w:szCs w:val="26"/>
              </w:rPr>
              <w:t>Find the vertex of</w:t>
            </w:r>
          </w:p>
          <w:p w14:paraId="1B9B2F37" w14:textId="403BD522" w:rsidR="00F11A32" w:rsidRPr="001E1123" w:rsidRDefault="00782368" w:rsidP="00003A8A">
            <w:pPr>
              <w:pStyle w:val="ListParagraph"/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  <w:bookmarkStart w:id="0" w:name="_GoBack"/>
            <w:bookmarkEnd w:id="0"/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y=</m:t>
                </m:r>
                <m:sSup>
                  <m:sSupPr>
                    <m:ctrlPr>
                      <w:rPr>
                        <w:rFonts w:ascii="Cambria Math" w:eastAsiaTheme="minorEastAsia" w:hAnsi="Cambria Math" w:cstheme="minorBidi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(x-3)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6"/>
                    <w:szCs w:val="26"/>
                  </w:rPr>
                  <m:t>-2</m:t>
                </m:r>
              </m:oMath>
            </m:oMathPara>
          </w:p>
        </w:tc>
      </w:tr>
    </w:tbl>
    <w:p w14:paraId="6B254C31" w14:textId="77777777" w:rsidR="00B543A2" w:rsidRPr="00B543A2" w:rsidRDefault="00B543A2" w:rsidP="003864D9">
      <w:pPr>
        <w:rPr>
          <w:rFonts w:ascii="Bookman Old Style" w:hAnsi="Bookman Old Style"/>
          <w:b/>
          <w:sz w:val="26"/>
          <w:szCs w:val="26"/>
        </w:rPr>
      </w:pPr>
    </w:p>
    <w:tbl>
      <w:tblPr>
        <w:tblStyle w:val="TableGrid"/>
        <w:tblW w:w="10795" w:type="dxa"/>
        <w:tblLook w:val="04A0" w:firstRow="1" w:lastRow="0" w:firstColumn="1" w:lastColumn="0" w:noHBand="0" w:noVBand="1"/>
      </w:tblPr>
      <w:tblGrid>
        <w:gridCol w:w="3685"/>
        <w:gridCol w:w="1134"/>
        <w:gridCol w:w="2286"/>
        <w:gridCol w:w="3690"/>
      </w:tblGrid>
      <w:tr w:rsidR="003C278A" w:rsidRPr="00B543A2" w14:paraId="7ABEDA47" w14:textId="77777777" w:rsidTr="00B543A2">
        <w:tc>
          <w:tcPr>
            <w:tcW w:w="10795" w:type="dxa"/>
            <w:gridSpan w:val="4"/>
            <w:tcBorders>
              <w:bottom w:val="nil"/>
            </w:tcBorders>
          </w:tcPr>
          <w:p w14:paraId="2CBD71AE" w14:textId="20F70759" w:rsidR="003C278A" w:rsidRPr="00B543A2" w:rsidRDefault="003C278A" w:rsidP="00B77B0D">
            <w:pPr>
              <w:pStyle w:val="ListParagraph"/>
              <w:numPr>
                <w:ilvl w:val="0"/>
                <w:numId w:val="4"/>
              </w:numPr>
              <w:spacing w:after="240"/>
              <w:rPr>
                <w:rFonts w:ascii="Bookman Old Style" w:hAnsi="Bookman Old Style"/>
                <w:sz w:val="26"/>
                <w:szCs w:val="26"/>
              </w:rPr>
            </w:pPr>
            <w:r w:rsidRPr="00B543A2">
              <w:rPr>
                <w:rFonts w:ascii="Bookman Old Style" w:hAnsi="Bookman Old Style"/>
                <w:sz w:val="26"/>
                <w:szCs w:val="26"/>
              </w:rPr>
              <w:t xml:space="preserve"> </w:t>
            </w:r>
            <w:r w:rsidR="001E1123">
              <w:rPr>
                <w:rFonts w:ascii="Bookman Old Style" w:hAnsi="Bookman Old Style"/>
                <w:sz w:val="26"/>
                <w:szCs w:val="26"/>
              </w:rPr>
              <w:t xml:space="preserve">Find the </w:t>
            </w:r>
            <w:r w:rsidR="001E1123" w:rsidRPr="001E1123">
              <w:rPr>
                <w:rFonts w:ascii="Bookman Old Style" w:hAnsi="Bookman Old Style"/>
                <w:sz w:val="26"/>
                <w:szCs w:val="26"/>
                <w:u w:val="single"/>
              </w:rPr>
              <w:t>domain</w:t>
            </w:r>
            <w:r w:rsidR="001E1123">
              <w:rPr>
                <w:rFonts w:ascii="Bookman Old Style" w:hAnsi="Bookman Old Style"/>
                <w:sz w:val="26"/>
                <w:szCs w:val="26"/>
              </w:rPr>
              <w:t xml:space="preserve"> and </w:t>
            </w:r>
            <w:r w:rsidR="001E1123" w:rsidRPr="001E1123">
              <w:rPr>
                <w:rFonts w:ascii="Bookman Old Style" w:hAnsi="Bookman Old Style"/>
                <w:sz w:val="26"/>
                <w:szCs w:val="26"/>
                <w:u w:val="single"/>
              </w:rPr>
              <w:t>range</w:t>
            </w:r>
            <w:r w:rsidR="00782368" w:rsidRPr="00782368">
              <w:rPr>
                <w:rFonts w:ascii="Bookman Old Style" w:hAnsi="Bookman Old Style"/>
                <w:sz w:val="26"/>
                <w:szCs w:val="26"/>
              </w:rPr>
              <w:t>,</w:t>
            </w:r>
            <w:r w:rsidR="00782368">
              <w:rPr>
                <w:rFonts w:ascii="Bookman Old Style" w:hAnsi="Bookman Old Style"/>
                <w:sz w:val="26"/>
                <w:szCs w:val="26"/>
              </w:rPr>
              <w:t xml:space="preserve"> and </w:t>
            </w:r>
            <w:r w:rsidR="00782368" w:rsidRPr="00782368">
              <w:rPr>
                <w:rFonts w:ascii="Bookman Old Style" w:hAnsi="Bookman Old Style"/>
                <w:sz w:val="26"/>
                <w:szCs w:val="26"/>
                <w:u w:val="single"/>
              </w:rPr>
              <w:t>increasing/decreasing intervals</w:t>
            </w:r>
            <w:r w:rsidR="001E1123">
              <w:rPr>
                <w:rFonts w:ascii="Bookman Old Style" w:hAnsi="Bookman Old Style"/>
                <w:sz w:val="26"/>
                <w:szCs w:val="26"/>
              </w:rPr>
              <w:t xml:space="preserve"> of each:</w:t>
            </w:r>
          </w:p>
        </w:tc>
      </w:tr>
      <w:tr w:rsidR="00455E41" w:rsidRPr="00B543A2" w14:paraId="1EDACF1E" w14:textId="77777777" w:rsidTr="00B543A2">
        <w:tc>
          <w:tcPr>
            <w:tcW w:w="3685" w:type="dxa"/>
            <w:tcBorders>
              <w:top w:val="nil"/>
            </w:tcBorders>
          </w:tcPr>
          <w:p w14:paraId="55025905" w14:textId="26DDCDA3" w:rsidR="003C278A" w:rsidRPr="00B543A2" w:rsidRDefault="001E1123" w:rsidP="00A41C7D">
            <w:pPr>
              <w:pStyle w:val="ListParagraph"/>
              <w:numPr>
                <w:ilvl w:val="1"/>
                <w:numId w:val="30"/>
              </w:numPr>
              <w:tabs>
                <w:tab w:val="left" w:pos="90"/>
              </w:tabs>
              <w:ind w:left="630" w:hanging="270"/>
              <w:rPr>
                <w:rFonts w:ascii="Bookman Old Style" w:hAnsi="Bookman Old Style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-2</m:t>
                  </m:r>
                </m:e>
              </m:rad>
              <m:r>
                <w:rPr>
                  <w:rFonts w:ascii="Cambria Math" w:hAnsi="Cambria Math"/>
                  <w:sz w:val="26"/>
                  <w:szCs w:val="26"/>
                </w:rPr>
                <m:t>+3</m:t>
              </m:r>
            </m:oMath>
          </w:p>
          <w:p w14:paraId="22109447" w14:textId="77777777" w:rsidR="0034108F" w:rsidRPr="00B543A2" w:rsidRDefault="0034108F" w:rsidP="0034108F">
            <w:p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</w:p>
          <w:p w14:paraId="71152010" w14:textId="77777777" w:rsidR="0034108F" w:rsidRDefault="0034108F" w:rsidP="0034108F">
            <w:p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</w:p>
          <w:p w14:paraId="10E8E7F1" w14:textId="77777777" w:rsidR="00B543A2" w:rsidRPr="00B543A2" w:rsidRDefault="00B543A2" w:rsidP="0034108F">
            <w:p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</w:p>
          <w:p w14:paraId="06C8CD3C" w14:textId="243D185E" w:rsidR="0034108F" w:rsidRPr="00B543A2" w:rsidRDefault="0034108F" w:rsidP="0034108F">
            <w:p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</w:p>
        </w:tc>
        <w:tc>
          <w:tcPr>
            <w:tcW w:w="3420" w:type="dxa"/>
            <w:gridSpan w:val="2"/>
            <w:tcBorders>
              <w:top w:val="nil"/>
            </w:tcBorders>
          </w:tcPr>
          <w:p w14:paraId="03F85FC3" w14:textId="3A610D7A" w:rsidR="001E1123" w:rsidRPr="00B543A2" w:rsidRDefault="001E1123" w:rsidP="001E1123">
            <w:pPr>
              <w:pStyle w:val="ListParagraph"/>
              <w:numPr>
                <w:ilvl w:val="1"/>
                <w:numId w:val="30"/>
              </w:numPr>
              <w:tabs>
                <w:tab w:val="left" w:pos="90"/>
              </w:tabs>
              <w:ind w:left="630" w:hanging="270"/>
              <w:rPr>
                <w:rFonts w:ascii="Bookman Old Style" w:hAnsi="Bookman Old Style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y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x-4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-3</m:t>
              </m:r>
            </m:oMath>
          </w:p>
          <w:p w14:paraId="2D9A2FA0" w14:textId="77777777" w:rsidR="003C278A" w:rsidRPr="00B543A2" w:rsidRDefault="003C278A" w:rsidP="001E094B">
            <w:p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</w:p>
        </w:tc>
        <w:tc>
          <w:tcPr>
            <w:tcW w:w="3690" w:type="dxa"/>
            <w:tcBorders>
              <w:top w:val="nil"/>
            </w:tcBorders>
          </w:tcPr>
          <w:p w14:paraId="0F21CDA4" w14:textId="5CE1C5EA" w:rsidR="0034108F" w:rsidRPr="00B543A2" w:rsidRDefault="001E1123" w:rsidP="001E1123">
            <w:pPr>
              <w:pStyle w:val="ListParagraph"/>
              <w:numPr>
                <w:ilvl w:val="1"/>
                <w:numId w:val="30"/>
              </w:num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y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-4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x+9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+1</m:t>
              </m:r>
            </m:oMath>
          </w:p>
        </w:tc>
      </w:tr>
      <w:tr w:rsidR="00B3214C" w:rsidRPr="00B543A2" w14:paraId="5B0F5470" w14:textId="77777777" w:rsidTr="00B543A2">
        <w:tc>
          <w:tcPr>
            <w:tcW w:w="4819" w:type="dxa"/>
            <w:gridSpan w:val="2"/>
          </w:tcPr>
          <w:p w14:paraId="7B54CB40" w14:textId="227AE5BF" w:rsidR="00B3214C" w:rsidRPr="00B543A2" w:rsidRDefault="00455E41" w:rsidP="00B77B0D">
            <w:pPr>
              <w:pStyle w:val="ListParagraph"/>
              <w:numPr>
                <w:ilvl w:val="0"/>
                <w:numId w:val="4"/>
              </w:num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50052D44" wp14:editId="7E0056E2">
                  <wp:simplePos x="0" y="0"/>
                  <wp:positionH relativeFrom="column">
                    <wp:posOffset>112395</wp:posOffset>
                  </wp:positionH>
                  <wp:positionV relativeFrom="paragraph">
                    <wp:posOffset>508635</wp:posOffset>
                  </wp:positionV>
                  <wp:extent cx="2630170" cy="2527300"/>
                  <wp:effectExtent l="0" t="0" r="0" b="6350"/>
                  <wp:wrapTight wrapText="bothSides">
                    <wp:wrapPolygon edited="0">
                      <wp:start x="0" y="0"/>
                      <wp:lineTo x="0" y="21491"/>
                      <wp:lineTo x="21433" y="21491"/>
                      <wp:lineTo x="21433" y="0"/>
                      <wp:lineTo x="0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0170" cy="2527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84167C">
              <w:rPr>
                <w:rFonts w:ascii="Bookman Old Style" w:hAnsi="Bookman Old Style"/>
                <w:sz w:val="26"/>
                <w:szCs w:val="26"/>
              </w:rPr>
              <w:t>Write an equation for the following</w:t>
            </w:r>
          </w:p>
          <w:p w14:paraId="7F064597" w14:textId="45FD538B" w:rsidR="00B3214C" w:rsidRPr="00B543A2" w:rsidRDefault="00B3214C" w:rsidP="00B3214C">
            <w:pPr>
              <w:pStyle w:val="ListParagraph"/>
              <w:tabs>
                <w:tab w:val="left" w:pos="90"/>
              </w:tabs>
              <w:rPr>
                <w:rFonts w:ascii="Bookman Old Style" w:hAnsi="Bookman Old Style"/>
                <w:b/>
                <w:sz w:val="26"/>
                <w:szCs w:val="26"/>
              </w:rPr>
            </w:pPr>
          </w:p>
          <w:p w14:paraId="2EA8AF10" w14:textId="77777777" w:rsidR="00B3214C" w:rsidRDefault="00B3214C" w:rsidP="00B3214C">
            <w:pPr>
              <w:pStyle w:val="ListParagraph"/>
              <w:tabs>
                <w:tab w:val="left" w:pos="90"/>
              </w:tabs>
              <w:rPr>
                <w:rFonts w:ascii="Bookman Old Style" w:hAnsi="Bookman Old Style"/>
                <w:b/>
                <w:sz w:val="26"/>
                <w:szCs w:val="26"/>
              </w:rPr>
            </w:pPr>
          </w:p>
          <w:p w14:paraId="5218594A" w14:textId="77777777" w:rsidR="00B543A2" w:rsidRDefault="00B543A2" w:rsidP="00B3214C">
            <w:pPr>
              <w:pStyle w:val="ListParagraph"/>
              <w:tabs>
                <w:tab w:val="left" w:pos="90"/>
              </w:tabs>
              <w:rPr>
                <w:rFonts w:ascii="Bookman Old Style" w:hAnsi="Bookman Old Style"/>
                <w:b/>
                <w:sz w:val="26"/>
                <w:szCs w:val="26"/>
              </w:rPr>
            </w:pPr>
          </w:p>
          <w:p w14:paraId="0B26402E" w14:textId="77777777" w:rsidR="00B543A2" w:rsidRPr="00B543A2" w:rsidRDefault="00B543A2" w:rsidP="00B3214C">
            <w:pPr>
              <w:pStyle w:val="ListParagraph"/>
              <w:tabs>
                <w:tab w:val="left" w:pos="90"/>
              </w:tabs>
              <w:rPr>
                <w:rFonts w:ascii="Bookman Old Style" w:hAnsi="Bookman Old Style"/>
                <w:b/>
                <w:sz w:val="26"/>
                <w:szCs w:val="26"/>
              </w:rPr>
            </w:pPr>
          </w:p>
          <w:p w14:paraId="6CF0C1E5" w14:textId="74CA9E9B" w:rsidR="00B3214C" w:rsidRPr="00B543A2" w:rsidRDefault="00B3214C" w:rsidP="0084167C">
            <w:pPr>
              <w:pStyle w:val="ListParagraph"/>
              <w:tabs>
                <w:tab w:val="left" w:pos="90"/>
              </w:tabs>
              <w:rPr>
                <w:rFonts w:ascii="Bookman Old Style" w:hAnsi="Bookman Old Style"/>
                <w:b/>
                <w:sz w:val="26"/>
                <w:szCs w:val="26"/>
              </w:rPr>
            </w:pPr>
          </w:p>
        </w:tc>
        <w:tc>
          <w:tcPr>
            <w:tcW w:w="5976" w:type="dxa"/>
            <w:gridSpan w:val="2"/>
          </w:tcPr>
          <w:p w14:paraId="6B4B4FAC" w14:textId="08DEAB2A" w:rsidR="00B3214C" w:rsidRPr="001E1123" w:rsidRDefault="001E1123" w:rsidP="00B77B0D">
            <w:pPr>
              <w:pStyle w:val="ListParagraph"/>
              <w:numPr>
                <w:ilvl w:val="0"/>
                <w:numId w:val="4"/>
              </w:numPr>
              <w:tabs>
                <w:tab w:val="left" w:pos="90"/>
              </w:tabs>
              <w:rPr>
                <w:rFonts w:ascii="Bookman Old Style" w:hAnsi="Bookman Old Style"/>
                <w:sz w:val="26"/>
                <w:szCs w:val="26"/>
              </w:rPr>
            </w:pPr>
            <w:r>
              <w:rPr>
                <w:rFonts w:ascii="Bookman Old Style" w:hAnsi="Bookman Old Style"/>
                <w:sz w:val="26"/>
                <w:szCs w:val="26"/>
              </w:rPr>
              <w:t xml:space="preserve">Write an equation for the following graph. </w:t>
            </w:r>
          </w:p>
          <w:p w14:paraId="433C5F76" w14:textId="3D4C34D4" w:rsidR="00B3214C" w:rsidRPr="00B543A2" w:rsidRDefault="001E1123" w:rsidP="00B3214C">
            <w:pPr>
              <w:tabs>
                <w:tab w:val="left" w:pos="90"/>
              </w:tabs>
              <w:ind w:left="360"/>
              <w:rPr>
                <w:rFonts w:ascii="Bookman Old Style" w:hAnsi="Bookman Old Style"/>
                <w:b/>
                <w:sz w:val="26"/>
                <w:szCs w:val="26"/>
              </w:rPr>
            </w:pPr>
            <w:r>
              <w:rPr>
                <w:rFonts w:ascii="Bookman Old Style" w:hAnsi="Bookman Old Style"/>
                <w:b/>
                <w:noProof/>
                <w:sz w:val="26"/>
                <w:szCs w:val="26"/>
              </w:rPr>
              <w:drawing>
                <wp:inline distT="0" distB="0" distL="0" distR="0" wp14:anchorId="2F937A8A" wp14:editId="7D3B4ADB">
                  <wp:extent cx="2806700" cy="2627643"/>
                  <wp:effectExtent l="0" t="0" r="0" b="127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Screen Shot 2018-11-28 at 3.58.11 PM.png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5743" cy="2645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E2713F2" w14:textId="103D5599" w:rsidR="00B3214C" w:rsidRDefault="00B3214C" w:rsidP="00B3214C">
            <w:pPr>
              <w:tabs>
                <w:tab w:val="left" w:pos="90"/>
              </w:tabs>
              <w:ind w:left="360"/>
              <w:rPr>
                <w:rFonts w:ascii="Bookman Old Style" w:hAnsi="Bookman Old Style"/>
                <w:b/>
                <w:sz w:val="26"/>
                <w:szCs w:val="26"/>
              </w:rPr>
            </w:pPr>
          </w:p>
          <w:p w14:paraId="1C0995FE" w14:textId="77777777" w:rsidR="00B77B0D" w:rsidRDefault="00B77B0D" w:rsidP="00B3214C">
            <w:pPr>
              <w:tabs>
                <w:tab w:val="left" w:pos="90"/>
              </w:tabs>
              <w:ind w:left="360"/>
              <w:rPr>
                <w:rFonts w:ascii="Bookman Old Style" w:hAnsi="Bookman Old Style"/>
                <w:b/>
                <w:sz w:val="26"/>
                <w:szCs w:val="26"/>
              </w:rPr>
            </w:pPr>
          </w:p>
          <w:p w14:paraId="5578E573" w14:textId="77777777" w:rsidR="00B543A2" w:rsidRDefault="00B543A2" w:rsidP="00B3214C">
            <w:pPr>
              <w:tabs>
                <w:tab w:val="left" w:pos="90"/>
              </w:tabs>
              <w:ind w:left="360"/>
              <w:rPr>
                <w:rFonts w:ascii="Bookman Old Style" w:hAnsi="Bookman Old Style"/>
                <w:b/>
                <w:sz w:val="26"/>
                <w:szCs w:val="26"/>
              </w:rPr>
            </w:pPr>
          </w:p>
          <w:p w14:paraId="5D6DDEF5" w14:textId="77777777" w:rsidR="00B3214C" w:rsidRPr="00B543A2" w:rsidRDefault="00B3214C" w:rsidP="001E1123">
            <w:pPr>
              <w:pStyle w:val="ListParagraph"/>
              <w:tabs>
                <w:tab w:val="left" w:pos="90"/>
              </w:tabs>
              <w:rPr>
                <w:rFonts w:ascii="Bookman Old Style" w:hAnsi="Bookman Old Style"/>
                <w:b/>
                <w:sz w:val="26"/>
                <w:szCs w:val="26"/>
              </w:rPr>
            </w:pPr>
          </w:p>
        </w:tc>
      </w:tr>
      <w:tr w:rsidR="001E1123" w:rsidRPr="00B543A2" w14:paraId="4CB73BBA" w14:textId="77777777" w:rsidTr="00B543A2">
        <w:tc>
          <w:tcPr>
            <w:tcW w:w="10795" w:type="dxa"/>
            <w:gridSpan w:val="4"/>
          </w:tcPr>
          <w:p w14:paraId="4E98F552" w14:textId="7531C4F4" w:rsidR="001E1123" w:rsidRPr="001E1123" w:rsidRDefault="001E1123" w:rsidP="00B77B0D">
            <w:pPr>
              <w:pStyle w:val="ListParagraph"/>
              <w:numPr>
                <w:ilvl w:val="0"/>
                <w:numId w:val="4"/>
              </w:numPr>
              <w:rPr>
                <w:rFonts w:asciiTheme="minorHAnsi" w:hAnsiTheme="minorHAnsi" w:cstheme="minorBidi"/>
              </w:rPr>
            </w:pPr>
            <w:r w:rsidRPr="001E1123">
              <w:rPr>
                <w:rFonts w:ascii="Times" w:hAnsi="Times" w:cs="Times"/>
                <w:color w:val="000000"/>
                <w:sz w:val="27"/>
                <w:szCs w:val="27"/>
              </w:rPr>
              <w:lastRenderedPageBreak/>
              <w:t>Write the equation of the square root function that is compressed vertically by a factor of 1/3, shifted up 9, and left 2.</w:t>
            </w:r>
          </w:p>
          <w:p w14:paraId="4529AD75" w14:textId="77777777" w:rsidR="001E1123" w:rsidRPr="001E1123" w:rsidRDefault="001E1123" w:rsidP="001E1123">
            <w:pPr>
              <w:rPr>
                <w:rFonts w:asciiTheme="minorHAnsi" w:hAnsiTheme="minorHAnsi" w:cstheme="minorBidi"/>
              </w:rPr>
            </w:pPr>
          </w:p>
          <w:p w14:paraId="7F528399" w14:textId="77777777" w:rsidR="001E1123" w:rsidRDefault="001E1123" w:rsidP="001E1123"/>
          <w:p w14:paraId="01E1C10A" w14:textId="7F073ECC" w:rsidR="001E1123" w:rsidRPr="001E1123" w:rsidRDefault="001E1123" w:rsidP="001E1123">
            <w:pPr>
              <w:tabs>
                <w:tab w:val="left" w:pos="90"/>
              </w:tabs>
              <w:ind w:left="360"/>
              <w:rPr>
                <w:rFonts w:ascii="Bookman Old Style" w:hAnsi="Bookman Old Style"/>
                <w:szCs w:val="26"/>
              </w:rPr>
            </w:pPr>
          </w:p>
        </w:tc>
      </w:tr>
      <w:tr w:rsidR="001E1123" w:rsidRPr="00B543A2" w14:paraId="6F6EB2B9" w14:textId="77777777" w:rsidTr="00B543A2">
        <w:tc>
          <w:tcPr>
            <w:tcW w:w="10795" w:type="dxa"/>
            <w:gridSpan w:val="4"/>
          </w:tcPr>
          <w:p w14:paraId="1E911618" w14:textId="74E5093F" w:rsidR="001E1123" w:rsidRPr="001E1123" w:rsidRDefault="00B77B0D" w:rsidP="00B77B0D">
            <w:pPr>
              <w:pStyle w:val="ListParagraph"/>
              <w:numPr>
                <w:ilvl w:val="0"/>
                <w:numId w:val="4"/>
              </w:numPr>
              <w:rPr>
                <w:rFonts w:ascii="Times" w:hAnsi="Times" w:cs="Times"/>
                <w:color w:val="000000"/>
                <w:sz w:val="27"/>
                <w:szCs w:val="27"/>
              </w:rPr>
            </w:pPr>
            <w:r>
              <w:rPr>
                <w:rFonts w:ascii="Times" w:hAnsi="Times" w:cs="Times"/>
                <w:color w:val="000000"/>
                <w:sz w:val="27"/>
                <w:szCs w:val="27"/>
              </w:rPr>
              <w:t xml:space="preserve">Write the equation of a reciprocal function (inverse variation) that is compressed vertically by a factor of 2/3, translated left 4 and down 6. </w:t>
            </w:r>
          </w:p>
          <w:p w14:paraId="2EC3F44A" w14:textId="77777777" w:rsidR="001E1123" w:rsidRDefault="001E1123" w:rsidP="001E1123">
            <w:pPr>
              <w:pStyle w:val="ListParagraph"/>
              <w:ind w:left="765"/>
              <w:rPr>
                <w:rFonts w:ascii="Times" w:hAnsi="Times" w:cs="Times"/>
                <w:color w:val="000000"/>
                <w:sz w:val="27"/>
                <w:szCs w:val="27"/>
              </w:rPr>
            </w:pPr>
          </w:p>
          <w:p w14:paraId="6A12D47D" w14:textId="2E7F7C85" w:rsidR="001E1123" w:rsidRPr="001E1123" w:rsidRDefault="001E1123" w:rsidP="001E1123">
            <w:pPr>
              <w:pStyle w:val="ListParagraph"/>
              <w:ind w:left="765"/>
              <w:rPr>
                <w:rFonts w:ascii="Times" w:hAnsi="Times" w:cs="Times"/>
                <w:color w:val="000000"/>
                <w:sz w:val="27"/>
                <w:szCs w:val="27"/>
              </w:rPr>
            </w:pPr>
          </w:p>
        </w:tc>
      </w:tr>
      <w:tr w:rsidR="001E1123" w:rsidRPr="00B543A2" w14:paraId="771C199F" w14:textId="77777777" w:rsidTr="00B543A2">
        <w:tc>
          <w:tcPr>
            <w:tcW w:w="10795" w:type="dxa"/>
            <w:gridSpan w:val="4"/>
          </w:tcPr>
          <w:p w14:paraId="3340ECFB" w14:textId="5CD01F17" w:rsidR="00DD5C57" w:rsidRDefault="00DD5C57" w:rsidP="00DD5C57">
            <w:pPr>
              <w:pStyle w:val="ListParagraph"/>
              <w:spacing w:line="480" w:lineRule="auto"/>
              <w:ind w:left="765"/>
            </w:pPr>
            <w:r>
              <w:t>Find each of the following, using PROPER NOTATION:</w:t>
            </w:r>
          </w:p>
          <w:p w14:paraId="0C0FD9E8" w14:textId="4FF6CC42" w:rsidR="001E1123" w:rsidRPr="00B77B0D" w:rsidRDefault="001E1123" w:rsidP="00B77B0D">
            <w:pPr>
              <w:pStyle w:val="ListParagraph"/>
              <w:numPr>
                <w:ilvl w:val="0"/>
                <w:numId w:val="4"/>
              </w:numPr>
              <w:spacing w:line="480" w:lineRule="auto"/>
              <w:rPr>
                <w:sz w:val="22"/>
              </w:rPr>
            </w:pPr>
            <m:oMath>
              <m:r>
                <w:rPr>
                  <w:rFonts w:ascii="Cambria Math" w:hAnsi="Cambria Math"/>
                  <w:sz w:val="22"/>
                </w:rPr>
                <m:t>y=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</w:rPr>
                <m:t>+1</m:t>
              </m:r>
            </m:oMath>
            <w:r w:rsidRPr="00B77B0D">
              <w:rPr>
                <w:sz w:val="22"/>
              </w:rPr>
              <w:t xml:space="preserve">      Transformations: __________________________________________________</w:t>
            </w:r>
          </w:p>
          <w:p w14:paraId="5727578C" w14:textId="6107DDEB" w:rsidR="001E1123" w:rsidRPr="00B77B0D" w:rsidRDefault="001E1123" w:rsidP="00B77B0D">
            <w:pPr>
              <w:pStyle w:val="ListParagraph"/>
              <w:numPr>
                <w:ilvl w:val="0"/>
                <w:numId w:val="4"/>
              </w:numPr>
              <w:spacing w:line="480" w:lineRule="auto"/>
              <w:rPr>
                <w:sz w:val="22"/>
              </w:rPr>
            </w:pPr>
            <m:oMath>
              <m:r>
                <w:rPr>
                  <w:rFonts w:ascii="Cambria Math" w:hAnsi="Cambria Math"/>
                  <w:sz w:val="22"/>
                </w:rPr>
                <m:t>y=-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</w:rPr>
                    <m:t>x</m:t>
                  </m:r>
                </m:e>
              </m:rad>
            </m:oMath>
            <w:r w:rsidRPr="00B77B0D">
              <w:rPr>
                <w:sz w:val="22"/>
              </w:rPr>
              <w:t xml:space="preserve">     Domain: ________________</w:t>
            </w:r>
          </w:p>
          <w:p w14:paraId="1B566D87" w14:textId="0D6F62B5" w:rsidR="001E1123" w:rsidRPr="00B77B0D" w:rsidRDefault="001E1123" w:rsidP="00B77B0D">
            <w:pPr>
              <w:pStyle w:val="ListParagraph"/>
              <w:numPr>
                <w:ilvl w:val="0"/>
                <w:numId w:val="4"/>
              </w:numPr>
              <w:spacing w:line="480" w:lineRule="auto"/>
              <w:rPr>
                <w:sz w:val="22"/>
              </w:rPr>
            </w:pPr>
            <m:oMath>
              <m:r>
                <w:rPr>
                  <w:rFonts w:ascii="Cambria Math" w:hAnsi="Cambria Math"/>
                  <w:sz w:val="22"/>
                </w:rPr>
                <m:t>y=0.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</w:rPr>
                    <m:t>x+2</m:t>
                  </m:r>
                </m:e>
              </m:rad>
              <m:r>
                <w:rPr>
                  <w:rFonts w:ascii="Cambria Math" w:hAnsi="Cambria Math"/>
                  <w:sz w:val="22"/>
                </w:rPr>
                <m:t>-5</m:t>
              </m:r>
            </m:oMath>
            <w:r w:rsidRPr="00B77B0D">
              <w:rPr>
                <w:sz w:val="22"/>
              </w:rPr>
              <w:t xml:space="preserve">    End Behavior: _________________________________</w:t>
            </w:r>
          </w:p>
          <w:p w14:paraId="5DB49B73" w14:textId="3D1E39DA" w:rsidR="001E1123" w:rsidRPr="00B77B0D" w:rsidRDefault="001E1123" w:rsidP="00B77B0D">
            <w:pPr>
              <w:pStyle w:val="ListParagraph"/>
              <w:numPr>
                <w:ilvl w:val="0"/>
                <w:numId w:val="4"/>
              </w:numPr>
              <w:spacing w:line="480" w:lineRule="auto"/>
              <w:rPr>
                <w:sz w:val="22"/>
              </w:rPr>
            </w:pPr>
            <m:oMath>
              <m:r>
                <w:rPr>
                  <w:rFonts w:ascii="Cambria Math" w:hAnsi="Cambria Math"/>
                  <w:sz w:val="22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</w:rPr>
                    <m:t>-2</m:t>
                  </m:r>
                </m:num>
                <m:den>
                  <m:r>
                    <w:rPr>
                      <w:rFonts w:ascii="Cambria Math" w:hAnsi="Cambria Math"/>
                      <w:sz w:val="22"/>
                    </w:rPr>
                    <m:t>x</m:t>
                  </m:r>
                </m:den>
              </m:f>
              <m:r>
                <w:rPr>
                  <w:rFonts w:ascii="Cambria Math" w:hAnsi="Cambria Math"/>
                  <w:sz w:val="22"/>
                </w:rPr>
                <m:t>-3</m:t>
              </m:r>
            </m:oMath>
            <w:r w:rsidRPr="00B77B0D">
              <w:rPr>
                <w:sz w:val="22"/>
              </w:rPr>
              <w:t xml:space="preserve">                   Increasing Interval: __________________________</w:t>
            </w:r>
          </w:p>
          <w:p w14:paraId="74BC6896" w14:textId="42307016" w:rsidR="001E1123" w:rsidRPr="00B77B0D" w:rsidRDefault="001E1123" w:rsidP="00B77B0D">
            <w:pPr>
              <w:pStyle w:val="ListParagraph"/>
              <w:numPr>
                <w:ilvl w:val="0"/>
                <w:numId w:val="4"/>
              </w:numPr>
              <w:spacing w:line="480" w:lineRule="auto"/>
              <w:rPr>
                <w:sz w:val="22"/>
              </w:rPr>
            </w:pPr>
            <m:oMath>
              <m:r>
                <w:rPr>
                  <w:rFonts w:ascii="Cambria Math" w:hAnsi="Cambria Math"/>
                  <w:sz w:val="22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  <w:sz w:val="22"/>
                    </w:rPr>
                    <m:t>x+8</m:t>
                  </m:r>
                </m:den>
              </m:f>
            </m:oMath>
            <w:r w:rsidRPr="00B77B0D">
              <w:rPr>
                <w:sz w:val="22"/>
              </w:rPr>
              <w:t xml:space="preserve">          Range: _____________________</w:t>
            </w:r>
          </w:p>
          <w:p w14:paraId="7B052C36" w14:textId="218775FD" w:rsidR="001E1123" w:rsidRPr="00B77B0D" w:rsidRDefault="001E1123" w:rsidP="00B77B0D">
            <w:pPr>
              <w:pStyle w:val="ListParagraph"/>
              <w:numPr>
                <w:ilvl w:val="0"/>
                <w:numId w:val="4"/>
              </w:numPr>
              <w:spacing w:line="480" w:lineRule="auto"/>
              <w:rPr>
                <w:sz w:val="22"/>
              </w:rPr>
            </w:pPr>
            <m:oMath>
              <m:r>
                <w:rPr>
                  <w:rFonts w:ascii="Cambria Math" w:hAnsi="Cambria Math"/>
                  <w:sz w:val="22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</w:rPr>
                    <m:t>0.3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</w:rPr>
                        <m:t>x-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</w:rPr>
                <m:t>+2</m:t>
              </m:r>
            </m:oMath>
            <w:r w:rsidRPr="00B77B0D">
              <w:rPr>
                <w:sz w:val="22"/>
              </w:rPr>
              <w:t xml:space="preserve">   Vertex: _____________</w:t>
            </w:r>
          </w:p>
          <w:p w14:paraId="107E1F36" w14:textId="3121BD2D" w:rsidR="001E1123" w:rsidRPr="00B77B0D" w:rsidRDefault="001E1123" w:rsidP="00B77B0D">
            <w:pPr>
              <w:pStyle w:val="ListParagraph"/>
              <w:numPr>
                <w:ilvl w:val="0"/>
                <w:numId w:val="4"/>
              </w:numPr>
              <w:spacing w:line="480" w:lineRule="auto"/>
              <w:rPr>
                <w:sz w:val="22"/>
              </w:rPr>
            </w:pPr>
            <m:oMath>
              <m:r>
                <w:rPr>
                  <w:rFonts w:ascii="Cambria Math" w:hAnsi="Cambria Math"/>
                  <w:sz w:val="22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2"/>
                    </w:rPr>
                    <m:t>6x</m:t>
                  </m:r>
                </m:den>
              </m:f>
              <m:r>
                <w:rPr>
                  <w:rFonts w:ascii="Cambria Math" w:hAnsi="Cambria Math"/>
                  <w:sz w:val="22"/>
                </w:rPr>
                <m:t>-1</m:t>
              </m:r>
            </m:oMath>
            <w:r w:rsidRPr="00B77B0D">
              <w:rPr>
                <w:sz w:val="22"/>
              </w:rPr>
              <w:t xml:space="preserve">                Transformations: _________________________________________________</w:t>
            </w:r>
          </w:p>
          <w:p w14:paraId="51801D61" w14:textId="1C8BF8E0" w:rsidR="001E1123" w:rsidRPr="00B77B0D" w:rsidRDefault="001E1123" w:rsidP="00B77B0D">
            <w:pPr>
              <w:pStyle w:val="ListParagraph"/>
              <w:numPr>
                <w:ilvl w:val="0"/>
                <w:numId w:val="4"/>
              </w:numPr>
              <w:spacing w:line="480" w:lineRule="auto"/>
              <w:rPr>
                <w:sz w:val="22"/>
              </w:rPr>
            </w:pPr>
            <m:oMath>
              <m:r>
                <w:rPr>
                  <w:rFonts w:ascii="Cambria Math" w:hAnsi="Cambria Math"/>
                  <w:sz w:val="22"/>
                </w:rPr>
                <m:t>y=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</w:rPr>
                    <m:t>x+7</m:t>
                  </m:r>
                </m:e>
              </m:rad>
              <m:r>
                <w:rPr>
                  <w:rFonts w:ascii="Cambria Math" w:hAnsi="Cambria Math"/>
                  <w:sz w:val="22"/>
                </w:rPr>
                <m:t>+3</m:t>
              </m:r>
            </m:oMath>
            <w:r w:rsidRPr="00B77B0D">
              <w:rPr>
                <w:sz w:val="22"/>
              </w:rPr>
              <w:t xml:space="preserve">       Decreasing Interval: __________________________</w:t>
            </w:r>
          </w:p>
          <w:p w14:paraId="4CD14633" w14:textId="1787F09F" w:rsidR="001E1123" w:rsidRPr="00B77B0D" w:rsidRDefault="001E1123" w:rsidP="00B77B0D">
            <w:pPr>
              <w:pStyle w:val="ListParagraph"/>
              <w:numPr>
                <w:ilvl w:val="0"/>
                <w:numId w:val="4"/>
              </w:numPr>
              <w:spacing w:line="480" w:lineRule="auto"/>
              <w:rPr>
                <w:rFonts w:asciiTheme="minorHAnsi" w:hAnsiTheme="minorHAnsi"/>
                <w:sz w:val="22"/>
              </w:rPr>
            </w:pPr>
            <m:oMath>
              <m:r>
                <w:rPr>
                  <w:rFonts w:ascii="Cambria Math" w:hAnsi="Cambria Math"/>
                  <w:sz w:val="22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</w:rPr>
                    <m:t>x</m:t>
                  </m:r>
                </m:e>
              </m:rad>
              <m:r>
                <w:rPr>
                  <w:rFonts w:ascii="Cambria Math" w:hAnsi="Cambria Math"/>
                  <w:sz w:val="22"/>
                </w:rPr>
                <m:t>-5</m:t>
              </m:r>
            </m:oMath>
            <w:r w:rsidRPr="00B77B0D">
              <w:rPr>
                <w:sz w:val="22"/>
              </w:rPr>
              <w:t xml:space="preserve">         y-intercept: ___________</w:t>
            </w:r>
          </w:p>
          <w:p w14:paraId="5C55220D" w14:textId="66A7F8CC" w:rsidR="00DD5C57" w:rsidRPr="00B77B0D" w:rsidRDefault="00DD5C57" w:rsidP="00B77B0D">
            <w:pPr>
              <w:pStyle w:val="ListParagraph"/>
              <w:numPr>
                <w:ilvl w:val="0"/>
                <w:numId w:val="4"/>
              </w:numPr>
              <w:spacing w:line="480" w:lineRule="auto"/>
              <w:rPr>
                <w:sz w:val="22"/>
              </w:rPr>
            </w:pPr>
            <m:oMath>
              <m:r>
                <w:rPr>
                  <w:rFonts w:ascii="Cambria Math" w:hAnsi="Cambria Math"/>
                  <w:sz w:val="22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2"/>
                    </w:rPr>
                    <m:t>4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</w:rPr>
                        <m:t>x+1</m:t>
                      </m:r>
                    </m:e>
                  </m:d>
                </m:den>
              </m:f>
            </m:oMath>
            <w:r w:rsidRPr="00B77B0D">
              <w:rPr>
                <w:sz w:val="22"/>
              </w:rPr>
              <w:t xml:space="preserve">      Transformations: __________________________________________________</w:t>
            </w:r>
          </w:p>
          <w:p w14:paraId="49083672" w14:textId="2DD5F0FC" w:rsidR="00DD5C57" w:rsidRPr="00B77B0D" w:rsidRDefault="00DD5C57" w:rsidP="00B77B0D">
            <w:pPr>
              <w:pStyle w:val="ListParagraph"/>
              <w:numPr>
                <w:ilvl w:val="0"/>
                <w:numId w:val="4"/>
              </w:numPr>
              <w:spacing w:line="480" w:lineRule="auto"/>
              <w:rPr>
                <w:sz w:val="22"/>
              </w:rPr>
            </w:pPr>
            <m:oMath>
              <m:r>
                <w:rPr>
                  <w:rFonts w:ascii="Cambria Math" w:hAnsi="Cambria Math"/>
                  <w:sz w:val="22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2"/>
                    </w:rPr>
                    <m:t>x</m:t>
                  </m:r>
                </m:den>
              </m:f>
              <m:r>
                <w:rPr>
                  <w:rFonts w:ascii="Cambria Math" w:hAnsi="Cambria Math"/>
                  <w:sz w:val="22"/>
                </w:rPr>
                <m:t>+7</m:t>
              </m:r>
            </m:oMath>
            <w:r w:rsidRPr="00B77B0D">
              <w:rPr>
                <w:sz w:val="22"/>
              </w:rPr>
              <w:t xml:space="preserve">     Vertical Asymptote: ________________</w:t>
            </w:r>
          </w:p>
          <w:p w14:paraId="5B1D9891" w14:textId="36E3B7FB" w:rsidR="00DD5C57" w:rsidRPr="00B77B0D" w:rsidRDefault="00DD5C57" w:rsidP="00B77B0D">
            <w:pPr>
              <w:pStyle w:val="ListParagraph"/>
              <w:numPr>
                <w:ilvl w:val="0"/>
                <w:numId w:val="4"/>
              </w:numPr>
              <w:spacing w:line="480" w:lineRule="auto"/>
              <w:rPr>
                <w:sz w:val="22"/>
              </w:rPr>
            </w:pPr>
            <m:oMath>
              <m:r>
                <w:rPr>
                  <w:rFonts w:ascii="Cambria Math" w:hAnsi="Cambria Math"/>
                  <w:sz w:val="22"/>
                </w:rPr>
                <m:t>y=-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2"/>
                    </w:rPr>
                    <m:t>x+4</m:t>
                  </m:r>
                </m:den>
              </m:f>
            </m:oMath>
            <w:r w:rsidRPr="00B77B0D">
              <w:rPr>
                <w:sz w:val="22"/>
              </w:rPr>
              <w:t xml:space="preserve">    End Behavior: _________________________________</w:t>
            </w:r>
          </w:p>
          <w:p w14:paraId="1972D4C2" w14:textId="69BB02CF" w:rsidR="00DD5C57" w:rsidRPr="00B77B0D" w:rsidRDefault="00DD5C57" w:rsidP="00B77B0D">
            <w:pPr>
              <w:pStyle w:val="ListParagraph"/>
              <w:numPr>
                <w:ilvl w:val="0"/>
                <w:numId w:val="4"/>
              </w:numPr>
              <w:spacing w:line="480" w:lineRule="auto"/>
              <w:rPr>
                <w:sz w:val="22"/>
              </w:rPr>
            </w:pPr>
            <m:oMath>
              <m:r>
                <w:rPr>
                  <w:rFonts w:ascii="Cambria Math" w:hAnsi="Cambria Math"/>
                  <w:sz w:val="22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</w:rPr>
                    <m:t>-2</m:t>
                  </m:r>
                </m:num>
                <m:den>
                  <m:r>
                    <w:rPr>
                      <w:rFonts w:ascii="Cambria Math" w:hAnsi="Cambria Math"/>
                      <w:sz w:val="22"/>
                    </w:rPr>
                    <m:t>x</m:t>
                  </m:r>
                </m:den>
              </m:f>
              <m:r>
                <w:rPr>
                  <w:rFonts w:ascii="Cambria Math" w:hAnsi="Cambria Math"/>
                  <w:sz w:val="22"/>
                </w:rPr>
                <m:t>-3</m:t>
              </m:r>
            </m:oMath>
            <w:r w:rsidRPr="00B77B0D">
              <w:rPr>
                <w:sz w:val="22"/>
              </w:rPr>
              <w:t xml:space="preserve">                   Horizontal Asymptote: __________________________</w:t>
            </w:r>
          </w:p>
          <w:p w14:paraId="6558E766" w14:textId="16ACB818" w:rsidR="00DD5C57" w:rsidRPr="00B77B0D" w:rsidRDefault="00DD5C57" w:rsidP="00B77B0D">
            <w:pPr>
              <w:pStyle w:val="ListParagraph"/>
              <w:numPr>
                <w:ilvl w:val="0"/>
                <w:numId w:val="4"/>
              </w:numPr>
              <w:spacing w:line="480" w:lineRule="auto"/>
              <w:rPr>
                <w:sz w:val="22"/>
              </w:rPr>
            </w:pPr>
            <m:oMath>
              <m:r>
                <w:rPr>
                  <w:rFonts w:ascii="Cambria Math" w:hAnsi="Cambria Math"/>
                  <w:sz w:val="22"/>
                </w:rPr>
                <m:t>y=.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</w:rPr>
                    <m:t>x+1</m:t>
                  </m:r>
                </m:e>
              </m:rad>
              <m:r>
                <w:rPr>
                  <w:rFonts w:ascii="Cambria Math" w:hAnsi="Cambria Math"/>
                  <w:sz w:val="22"/>
                </w:rPr>
                <m:t>-8</m:t>
              </m:r>
            </m:oMath>
            <w:r w:rsidRPr="00B77B0D">
              <w:rPr>
                <w:sz w:val="22"/>
              </w:rPr>
              <w:t xml:space="preserve">          Range: _____________________</w:t>
            </w:r>
          </w:p>
          <w:p w14:paraId="1EB2147D" w14:textId="4F35D592" w:rsidR="00DD5C57" w:rsidRPr="00B77B0D" w:rsidRDefault="00DD5C57" w:rsidP="00B77B0D">
            <w:pPr>
              <w:pStyle w:val="ListParagraph"/>
              <w:numPr>
                <w:ilvl w:val="0"/>
                <w:numId w:val="4"/>
              </w:numPr>
              <w:spacing w:line="480" w:lineRule="auto"/>
              <w:rPr>
                <w:sz w:val="22"/>
              </w:rPr>
            </w:pPr>
            <m:oMath>
              <m:r>
                <w:rPr>
                  <w:rFonts w:ascii="Cambria Math" w:hAnsi="Cambria Math"/>
                  <w:sz w:val="22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</w:rPr>
                    <m:t>0.3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</w:rPr>
                <m:t>-10</m:t>
              </m:r>
            </m:oMath>
            <w:r w:rsidRPr="00B77B0D">
              <w:rPr>
                <w:sz w:val="22"/>
              </w:rPr>
              <w:t xml:space="preserve">   Vertex: _____________</w:t>
            </w:r>
          </w:p>
          <w:p w14:paraId="30C8D07C" w14:textId="639BCC44" w:rsidR="00DD5C57" w:rsidRPr="00B77B0D" w:rsidRDefault="00DD5C57" w:rsidP="00B77B0D">
            <w:pPr>
              <w:pStyle w:val="ListParagraph"/>
              <w:numPr>
                <w:ilvl w:val="0"/>
                <w:numId w:val="4"/>
              </w:numPr>
              <w:spacing w:line="480" w:lineRule="auto"/>
              <w:rPr>
                <w:sz w:val="22"/>
              </w:rPr>
            </w:pPr>
            <m:oMath>
              <m:r>
                <w:rPr>
                  <w:rFonts w:ascii="Cambria Math" w:hAnsi="Cambria Math"/>
                  <w:sz w:val="22"/>
                </w:rPr>
                <m:t>y=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</w:rPr>
                    <m:t>x+2</m:t>
                  </m:r>
                </m:e>
              </m:rad>
              <m:r>
                <w:rPr>
                  <w:rFonts w:ascii="Cambria Math" w:hAnsi="Cambria Math"/>
                  <w:sz w:val="22"/>
                </w:rPr>
                <m:t>-7</m:t>
              </m:r>
            </m:oMath>
            <w:r w:rsidRPr="00B77B0D">
              <w:rPr>
                <w:sz w:val="22"/>
              </w:rPr>
              <w:t xml:space="preserve">      Transformations: _________________________________________________</w:t>
            </w:r>
          </w:p>
          <w:p w14:paraId="22F2ED0E" w14:textId="0C47A2E5" w:rsidR="00DD5C57" w:rsidRPr="00B77B0D" w:rsidRDefault="00DD5C57" w:rsidP="00B77B0D">
            <w:pPr>
              <w:pStyle w:val="ListParagraph"/>
              <w:numPr>
                <w:ilvl w:val="0"/>
                <w:numId w:val="4"/>
              </w:numPr>
              <w:spacing w:line="480" w:lineRule="auto"/>
              <w:rPr>
                <w:sz w:val="22"/>
              </w:rPr>
            </w:pPr>
            <m:oMath>
              <m:r>
                <w:rPr>
                  <w:rFonts w:ascii="Cambria Math" w:hAnsi="Cambria Math"/>
                  <w:sz w:val="22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2"/>
                    </w:rPr>
                    <m:t>x+3</m:t>
                  </m:r>
                </m:den>
              </m:f>
              <m:r>
                <w:rPr>
                  <w:rFonts w:ascii="Cambria Math" w:hAnsi="Cambria Math"/>
                  <w:sz w:val="22"/>
                </w:rPr>
                <m:t>+8</m:t>
              </m:r>
            </m:oMath>
            <w:r w:rsidRPr="00B77B0D">
              <w:rPr>
                <w:sz w:val="22"/>
              </w:rPr>
              <w:t xml:space="preserve">       Decreasing Interval: __________________________</w:t>
            </w:r>
          </w:p>
          <w:p w14:paraId="5C3EFA7B" w14:textId="35037896" w:rsidR="00DD5C57" w:rsidRPr="00DD5C57" w:rsidRDefault="00DD5C57" w:rsidP="00B77B0D">
            <w:pPr>
              <w:pStyle w:val="ListParagraph"/>
              <w:numPr>
                <w:ilvl w:val="0"/>
                <w:numId w:val="4"/>
              </w:numPr>
              <w:spacing w:line="480" w:lineRule="auto"/>
              <w:rPr>
                <w:rFonts w:asciiTheme="minorHAnsi" w:hAnsiTheme="minorHAnsi"/>
              </w:rPr>
            </w:pPr>
            <m:oMath>
              <m:r>
                <w:rPr>
                  <w:rFonts w:ascii="Cambria Math" w:hAnsi="Cambria Math"/>
                  <w:sz w:val="22"/>
                </w:rPr>
                <m:t>y=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</w:rPr>
                <m:t>-8</m:t>
              </m:r>
            </m:oMath>
            <w:r w:rsidRPr="00B77B0D">
              <w:rPr>
                <w:sz w:val="22"/>
              </w:rPr>
              <w:t xml:space="preserve">         y-intercept: ___________</w:t>
            </w:r>
          </w:p>
        </w:tc>
      </w:tr>
    </w:tbl>
    <w:p w14:paraId="3D9F07A9" w14:textId="77777777" w:rsidR="00CE3314" w:rsidRPr="00B543A2" w:rsidRDefault="00CE3314" w:rsidP="002743FF">
      <w:pPr>
        <w:tabs>
          <w:tab w:val="left" w:pos="90"/>
        </w:tabs>
        <w:rPr>
          <w:rFonts w:ascii="Bookman Old Style" w:hAnsi="Bookman Old Style"/>
          <w:sz w:val="26"/>
          <w:szCs w:val="26"/>
        </w:rPr>
      </w:pPr>
    </w:p>
    <w:sectPr w:rsidR="00CE3314" w:rsidRPr="00B543A2" w:rsidSect="00F11A32">
      <w:footerReference w:type="even" r:id="rId1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D956B8" w14:textId="77777777" w:rsidR="00883FD4" w:rsidRDefault="00883FD4" w:rsidP="00B0628C">
      <w:r>
        <w:separator/>
      </w:r>
    </w:p>
  </w:endnote>
  <w:endnote w:type="continuationSeparator" w:id="0">
    <w:p w14:paraId="2610942F" w14:textId="77777777" w:rsidR="00883FD4" w:rsidRDefault="00883FD4" w:rsidP="00B062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altName w:val="Segoe UI"/>
    <w:charset w:val="00"/>
    <w:family w:val="swiss"/>
    <w:pitch w:val="variable"/>
    <w:sig w:usb0="E1000AEF" w:usb1="5000A1FF" w:usb2="00000000" w:usb3="00000000" w:csb0="000001B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erdana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DA0742" w14:textId="77777777" w:rsidR="003045D4" w:rsidRDefault="003045D4" w:rsidP="00F203C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0555088" w14:textId="77777777" w:rsidR="003045D4" w:rsidRDefault="003045D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B2DA4F" w14:textId="77777777" w:rsidR="00883FD4" w:rsidRDefault="00883FD4" w:rsidP="00B0628C">
      <w:r>
        <w:separator/>
      </w:r>
    </w:p>
  </w:footnote>
  <w:footnote w:type="continuationSeparator" w:id="0">
    <w:p w14:paraId="3C9D8025" w14:textId="77777777" w:rsidR="00883FD4" w:rsidRDefault="00883FD4" w:rsidP="00B062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47216E"/>
    <w:multiLevelType w:val="hybridMultilevel"/>
    <w:tmpl w:val="2B5824E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2504E1"/>
    <w:multiLevelType w:val="hybridMultilevel"/>
    <w:tmpl w:val="95F0ABC0"/>
    <w:lvl w:ilvl="0" w:tplc="044C2E1E">
      <w:start w:val="1"/>
      <w:numFmt w:val="upperLetter"/>
      <w:lvlText w:val="%1.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5705A58"/>
    <w:multiLevelType w:val="hybridMultilevel"/>
    <w:tmpl w:val="B40A62E2"/>
    <w:lvl w:ilvl="0" w:tplc="55FC016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B2D7E52"/>
    <w:multiLevelType w:val="hybridMultilevel"/>
    <w:tmpl w:val="81A621FC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DE3699D"/>
    <w:multiLevelType w:val="hybridMultilevel"/>
    <w:tmpl w:val="69463FD8"/>
    <w:lvl w:ilvl="0" w:tplc="96BAF8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E24188"/>
    <w:multiLevelType w:val="hybridMultilevel"/>
    <w:tmpl w:val="F664FD26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1FB6BE0"/>
    <w:multiLevelType w:val="hybridMultilevel"/>
    <w:tmpl w:val="00F8A7B6"/>
    <w:lvl w:ilvl="0" w:tplc="18A280FE">
      <w:start w:val="29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A7189B"/>
    <w:multiLevelType w:val="hybridMultilevel"/>
    <w:tmpl w:val="3336F5CC"/>
    <w:lvl w:ilvl="0" w:tplc="77B4AD9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D86A25"/>
    <w:multiLevelType w:val="hybridMultilevel"/>
    <w:tmpl w:val="63647E72"/>
    <w:lvl w:ilvl="0" w:tplc="BA8637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E0154F5"/>
    <w:multiLevelType w:val="hybridMultilevel"/>
    <w:tmpl w:val="8E3C0434"/>
    <w:lvl w:ilvl="0" w:tplc="C4B631D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EFE2ED5"/>
    <w:multiLevelType w:val="hybridMultilevel"/>
    <w:tmpl w:val="57C0D8F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17532B"/>
    <w:multiLevelType w:val="hybridMultilevel"/>
    <w:tmpl w:val="E47048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AA3ED0"/>
    <w:multiLevelType w:val="hybridMultilevel"/>
    <w:tmpl w:val="55006F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680AF9"/>
    <w:multiLevelType w:val="hybridMultilevel"/>
    <w:tmpl w:val="6D1C3D2C"/>
    <w:lvl w:ilvl="0" w:tplc="77B4AD9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41D28ED"/>
    <w:multiLevelType w:val="hybridMultilevel"/>
    <w:tmpl w:val="E20ECC5E"/>
    <w:lvl w:ilvl="0" w:tplc="77B4AD9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5957946"/>
    <w:multiLevelType w:val="hybridMultilevel"/>
    <w:tmpl w:val="75EEB8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81C049C"/>
    <w:multiLevelType w:val="hybridMultilevel"/>
    <w:tmpl w:val="8B585B12"/>
    <w:lvl w:ilvl="0" w:tplc="A9AE0E20">
      <w:start w:val="7"/>
      <w:numFmt w:val="decimal"/>
      <w:lvlText w:val="%1)"/>
      <w:lvlJc w:val="left"/>
      <w:pPr>
        <w:ind w:left="99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82720A1"/>
    <w:multiLevelType w:val="hybridMultilevel"/>
    <w:tmpl w:val="C9C0659A"/>
    <w:lvl w:ilvl="0" w:tplc="04C8B61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EE84378"/>
    <w:multiLevelType w:val="hybridMultilevel"/>
    <w:tmpl w:val="D7EE4D0E"/>
    <w:lvl w:ilvl="0" w:tplc="77B4AD9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3644F7D"/>
    <w:multiLevelType w:val="hybridMultilevel"/>
    <w:tmpl w:val="5A26FE24"/>
    <w:lvl w:ilvl="0" w:tplc="B5CCF5F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4987830"/>
    <w:multiLevelType w:val="hybridMultilevel"/>
    <w:tmpl w:val="EA80E738"/>
    <w:lvl w:ilvl="0" w:tplc="0409000F">
      <w:start w:val="2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617830"/>
    <w:multiLevelType w:val="hybridMultilevel"/>
    <w:tmpl w:val="4B520150"/>
    <w:lvl w:ilvl="0" w:tplc="96BAF8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676A6B"/>
    <w:multiLevelType w:val="hybridMultilevel"/>
    <w:tmpl w:val="3C701C7E"/>
    <w:lvl w:ilvl="0" w:tplc="06DA232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3F295BAD"/>
    <w:multiLevelType w:val="hybridMultilevel"/>
    <w:tmpl w:val="6D1C3D2C"/>
    <w:lvl w:ilvl="0" w:tplc="77B4AD9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3F2B0883"/>
    <w:multiLevelType w:val="hybridMultilevel"/>
    <w:tmpl w:val="A1C0B1F6"/>
    <w:lvl w:ilvl="0" w:tplc="E1B8FA4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10E6616"/>
    <w:multiLevelType w:val="hybridMultilevel"/>
    <w:tmpl w:val="F2F062C8"/>
    <w:lvl w:ilvl="0" w:tplc="2870AF5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1FD5051"/>
    <w:multiLevelType w:val="hybridMultilevel"/>
    <w:tmpl w:val="EADA5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3914E4B"/>
    <w:multiLevelType w:val="hybridMultilevel"/>
    <w:tmpl w:val="118C7FE0"/>
    <w:lvl w:ilvl="0" w:tplc="3A0C4E4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46946BDF"/>
    <w:multiLevelType w:val="hybridMultilevel"/>
    <w:tmpl w:val="108E9188"/>
    <w:lvl w:ilvl="0" w:tplc="6448B3F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8DC6B15"/>
    <w:multiLevelType w:val="hybridMultilevel"/>
    <w:tmpl w:val="1F4E6562"/>
    <w:lvl w:ilvl="0" w:tplc="1450C5C2">
      <w:start w:val="1"/>
      <w:numFmt w:val="upperLetter"/>
      <w:lvlText w:val="%1.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4C661E5F"/>
    <w:multiLevelType w:val="hybridMultilevel"/>
    <w:tmpl w:val="94029766"/>
    <w:lvl w:ilvl="0" w:tplc="BC4E9BC0">
      <w:start w:val="1"/>
      <w:numFmt w:val="upperLetter"/>
      <w:lvlText w:val="%1."/>
      <w:lvlJc w:val="left"/>
      <w:pPr>
        <w:ind w:left="74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67" w:hanging="360"/>
      </w:pPr>
    </w:lvl>
    <w:lvl w:ilvl="2" w:tplc="0409001B" w:tentative="1">
      <w:start w:val="1"/>
      <w:numFmt w:val="lowerRoman"/>
      <w:lvlText w:val="%3."/>
      <w:lvlJc w:val="right"/>
      <w:pPr>
        <w:ind w:left="2187" w:hanging="180"/>
      </w:pPr>
    </w:lvl>
    <w:lvl w:ilvl="3" w:tplc="0409000F" w:tentative="1">
      <w:start w:val="1"/>
      <w:numFmt w:val="decimal"/>
      <w:lvlText w:val="%4."/>
      <w:lvlJc w:val="left"/>
      <w:pPr>
        <w:ind w:left="2907" w:hanging="360"/>
      </w:pPr>
    </w:lvl>
    <w:lvl w:ilvl="4" w:tplc="04090019" w:tentative="1">
      <w:start w:val="1"/>
      <w:numFmt w:val="lowerLetter"/>
      <w:lvlText w:val="%5."/>
      <w:lvlJc w:val="left"/>
      <w:pPr>
        <w:ind w:left="3627" w:hanging="360"/>
      </w:pPr>
    </w:lvl>
    <w:lvl w:ilvl="5" w:tplc="0409001B" w:tentative="1">
      <w:start w:val="1"/>
      <w:numFmt w:val="lowerRoman"/>
      <w:lvlText w:val="%6."/>
      <w:lvlJc w:val="right"/>
      <w:pPr>
        <w:ind w:left="4347" w:hanging="180"/>
      </w:pPr>
    </w:lvl>
    <w:lvl w:ilvl="6" w:tplc="0409000F" w:tentative="1">
      <w:start w:val="1"/>
      <w:numFmt w:val="decimal"/>
      <w:lvlText w:val="%7."/>
      <w:lvlJc w:val="left"/>
      <w:pPr>
        <w:ind w:left="5067" w:hanging="360"/>
      </w:pPr>
    </w:lvl>
    <w:lvl w:ilvl="7" w:tplc="04090019" w:tentative="1">
      <w:start w:val="1"/>
      <w:numFmt w:val="lowerLetter"/>
      <w:lvlText w:val="%8."/>
      <w:lvlJc w:val="left"/>
      <w:pPr>
        <w:ind w:left="5787" w:hanging="360"/>
      </w:pPr>
    </w:lvl>
    <w:lvl w:ilvl="8" w:tplc="0409001B" w:tentative="1">
      <w:start w:val="1"/>
      <w:numFmt w:val="lowerRoman"/>
      <w:lvlText w:val="%9."/>
      <w:lvlJc w:val="right"/>
      <w:pPr>
        <w:ind w:left="6507" w:hanging="180"/>
      </w:pPr>
    </w:lvl>
  </w:abstractNum>
  <w:abstractNum w:abstractNumId="31" w15:restartNumberingAfterBreak="0">
    <w:nsid w:val="4F412D3E"/>
    <w:multiLevelType w:val="hybridMultilevel"/>
    <w:tmpl w:val="073010B8"/>
    <w:lvl w:ilvl="0" w:tplc="2CE01912">
      <w:start w:val="1"/>
      <w:numFmt w:val="upperLetter"/>
      <w:lvlText w:val="%1."/>
      <w:lvlJc w:val="left"/>
      <w:pPr>
        <w:ind w:left="108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23D3B26"/>
    <w:multiLevelType w:val="hybridMultilevel"/>
    <w:tmpl w:val="EAAC81D8"/>
    <w:lvl w:ilvl="0" w:tplc="7E7618B2">
      <w:start w:val="28"/>
      <w:numFmt w:val="decimal"/>
      <w:lvlText w:val="%1.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3117589"/>
    <w:multiLevelType w:val="hybridMultilevel"/>
    <w:tmpl w:val="D8968EFA"/>
    <w:lvl w:ilvl="0" w:tplc="5FC4609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3C4493D"/>
    <w:multiLevelType w:val="hybridMultilevel"/>
    <w:tmpl w:val="786E7BAA"/>
    <w:lvl w:ilvl="0" w:tplc="0409000F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5804F54"/>
    <w:multiLevelType w:val="hybridMultilevel"/>
    <w:tmpl w:val="9624613E"/>
    <w:lvl w:ilvl="0" w:tplc="EE305F26">
      <w:start w:val="1"/>
      <w:numFmt w:val="upperLetter"/>
      <w:lvlText w:val="%1."/>
      <w:lvlJc w:val="left"/>
      <w:pPr>
        <w:ind w:left="1080" w:hanging="360"/>
      </w:pPr>
      <w:rPr>
        <w:rFonts w:ascii="Comic Sans MS" w:eastAsiaTheme="minorEastAsia" w:hAnsi="Comic Sans MS" w:cstheme="minorBidi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5995047B"/>
    <w:multiLevelType w:val="hybridMultilevel"/>
    <w:tmpl w:val="1F520BE0"/>
    <w:lvl w:ilvl="0" w:tplc="D6E0F5B0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5B866CA6"/>
    <w:multiLevelType w:val="hybridMultilevel"/>
    <w:tmpl w:val="2B5824E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EB45998"/>
    <w:multiLevelType w:val="hybridMultilevel"/>
    <w:tmpl w:val="D7EE4D0E"/>
    <w:lvl w:ilvl="0" w:tplc="77B4AD9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7487D6B"/>
    <w:multiLevelType w:val="hybridMultilevel"/>
    <w:tmpl w:val="967A53D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0" w15:restartNumberingAfterBreak="0">
    <w:nsid w:val="698F5AC0"/>
    <w:multiLevelType w:val="hybridMultilevel"/>
    <w:tmpl w:val="D71A928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B393090"/>
    <w:multiLevelType w:val="hybridMultilevel"/>
    <w:tmpl w:val="CBE6AA86"/>
    <w:lvl w:ilvl="0" w:tplc="7EA4E77A">
      <w:start w:val="2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1AC2D22"/>
    <w:multiLevelType w:val="hybridMultilevel"/>
    <w:tmpl w:val="243EC196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AC7311"/>
    <w:multiLevelType w:val="hybridMultilevel"/>
    <w:tmpl w:val="A7CCAFE2"/>
    <w:lvl w:ilvl="0" w:tplc="B23E6900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74EF40F5"/>
    <w:multiLevelType w:val="hybridMultilevel"/>
    <w:tmpl w:val="B2BC6D7C"/>
    <w:lvl w:ilvl="0" w:tplc="0840C448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79975D57"/>
    <w:multiLevelType w:val="hybridMultilevel"/>
    <w:tmpl w:val="60B692A4"/>
    <w:lvl w:ilvl="0" w:tplc="0409000F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D113D2D"/>
    <w:multiLevelType w:val="hybridMultilevel"/>
    <w:tmpl w:val="4EC67E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7"/>
  </w:num>
  <w:num w:numId="2">
    <w:abstractNumId w:val="0"/>
  </w:num>
  <w:num w:numId="3">
    <w:abstractNumId w:val="10"/>
  </w:num>
  <w:num w:numId="4">
    <w:abstractNumId w:val="15"/>
  </w:num>
  <w:num w:numId="5">
    <w:abstractNumId w:val="29"/>
  </w:num>
  <w:num w:numId="6">
    <w:abstractNumId w:val="24"/>
  </w:num>
  <w:num w:numId="7">
    <w:abstractNumId w:val="35"/>
  </w:num>
  <w:num w:numId="8">
    <w:abstractNumId w:val="43"/>
  </w:num>
  <w:num w:numId="9">
    <w:abstractNumId w:val="22"/>
  </w:num>
  <w:num w:numId="10">
    <w:abstractNumId w:val="2"/>
  </w:num>
  <w:num w:numId="11">
    <w:abstractNumId w:val="12"/>
  </w:num>
  <w:num w:numId="12">
    <w:abstractNumId w:val="42"/>
  </w:num>
  <w:num w:numId="13">
    <w:abstractNumId w:val="30"/>
  </w:num>
  <w:num w:numId="14">
    <w:abstractNumId w:val="8"/>
  </w:num>
  <w:num w:numId="15">
    <w:abstractNumId w:val="27"/>
  </w:num>
  <w:num w:numId="16">
    <w:abstractNumId w:val="23"/>
  </w:num>
  <w:num w:numId="17">
    <w:abstractNumId w:val="28"/>
  </w:num>
  <w:num w:numId="18">
    <w:abstractNumId w:val="25"/>
  </w:num>
  <w:num w:numId="19">
    <w:abstractNumId w:val="13"/>
  </w:num>
  <w:num w:numId="20">
    <w:abstractNumId w:val="18"/>
  </w:num>
  <w:num w:numId="21">
    <w:abstractNumId w:val="14"/>
  </w:num>
  <w:num w:numId="22">
    <w:abstractNumId w:val="38"/>
  </w:num>
  <w:num w:numId="23">
    <w:abstractNumId w:val="7"/>
  </w:num>
  <w:num w:numId="24">
    <w:abstractNumId w:val="41"/>
  </w:num>
  <w:num w:numId="25">
    <w:abstractNumId w:val="16"/>
  </w:num>
  <w:num w:numId="26">
    <w:abstractNumId w:val="40"/>
  </w:num>
  <w:num w:numId="27">
    <w:abstractNumId w:val="39"/>
  </w:num>
  <w:num w:numId="28">
    <w:abstractNumId w:val="46"/>
  </w:num>
  <w:num w:numId="29">
    <w:abstractNumId w:val="20"/>
  </w:num>
  <w:num w:numId="30">
    <w:abstractNumId w:val="45"/>
  </w:num>
  <w:num w:numId="31">
    <w:abstractNumId w:val="34"/>
  </w:num>
  <w:num w:numId="32">
    <w:abstractNumId w:val="21"/>
  </w:num>
  <w:num w:numId="33">
    <w:abstractNumId w:val="4"/>
  </w:num>
  <w:num w:numId="34">
    <w:abstractNumId w:val="3"/>
  </w:num>
  <w:num w:numId="35">
    <w:abstractNumId w:val="26"/>
  </w:num>
  <w:num w:numId="36">
    <w:abstractNumId w:val="1"/>
  </w:num>
  <w:num w:numId="37">
    <w:abstractNumId w:val="5"/>
  </w:num>
  <w:num w:numId="38">
    <w:abstractNumId w:val="32"/>
  </w:num>
  <w:num w:numId="39">
    <w:abstractNumId w:val="6"/>
  </w:num>
  <w:num w:numId="40">
    <w:abstractNumId w:val="31"/>
  </w:num>
  <w:num w:numId="41">
    <w:abstractNumId w:val="44"/>
  </w:num>
  <w:num w:numId="42">
    <w:abstractNumId w:val="36"/>
  </w:num>
  <w:num w:numId="43">
    <w:abstractNumId w:val="17"/>
  </w:num>
  <w:num w:numId="44">
    <w:abstractNumId w:val="9"/>
  </w:num>
  <w:num w:numId="45">
    <w:abstractNumId w:val="11"/>
  </w:num>
  <w:num w:numId="46">
    <w:abstractNumId w:val="19"/>
  </w:num>
  <w:num w:numId="47">
    <w:abstractNumId w:val="33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743FF"/>
    <w:rsid w:val="00003A8A"/>
    <w:rsid w:val="000645AC"/>
    <w:rsid w:val="0007603B"/>
    <w:rsid w:val="00087699"/>
    <w:rsid w:val="00087B1B"/>
    <w:rsid w:val="000974A0"/>
    <w:rsid w:val="00097D05"/>
    <w:rsid w:val="000A151D"/>
    <w:rsid w:val="000A6A2E"/>
    <w:rsid w:val="000D18CA"/>
    <w:rsid w:val="001246B4"/>
    <w:rsid w:val="00132385"/>
    <w:rsid w:val="00132E87"/>
    <w:rsid w:val="00134B28"/>
    <w:rsid w:val="00154892"/>
    <w:rsid w:val="00155390"/>
    <w:rsid w:val="00155C63"/>
    <w:rsid w:val="001579D1"/>
    <w:rsid w:val="00192774"/>
    <w:rsid w:val="001969CE"/>
    <w:rsid w:val="001D0901"/>
    <w:rsid w:val="001D3974"/>
    <w:rsid w:val="001E094B"/>
    <w:rsid w:val="001E1123"/>
    <w:rsid w:val="00204688"/>
    <w:rsid w:val="002065F8"/>
    <w:rsid w:val="00231E40"/>
    <w:rsid w:val="002743FF"/>
    <w:rsid w:val="00277EFB"/>
    <w:rsid w:val="00281F0F"/>
    <w:rsid w:val="00283E18"/>
    <w:rsid w:val="0029577D"/>
    <w:rsid w:val="002B3BEC"/>
    <w:rsid w:val="002B401D"/>
    <w:rsid w:val="002C692F"/>
    <w:rsid w:val="002D5E60"/>
    <w:rsid w:val="002E2349"/>
    <w:rsid w:val="002F7033"/>
    <w:rsid w:val="003045D4"/>
    <w:rsid w:val="00304F18"/>
    <w:rsid w:val="003229B8"/>
    <w:rsid w:val="00324BA0"/>
    <w:rsid w:val="0034108F"/>
    <w:rsid w:val="00354E40"/>
    <w:rsid w:val="00367369"/>
    <w:rsid w:val="003714F3"/>
    <w:rsid w:val="003864D9"/>
    <w:rsid w:val="003951DC"/>
    <w:rsid w:val="003B6F24"/>
    <w:rsid w:val="003C278A"/>
    <w:rsid w:val="003C6E25"/>
    <w:rsid w:val="00400176"/>
    <w:rsid w:val="00426810"/>
    <w:rsid w:val="00430F05"/>
    <w:rsid w:val="00455E41"/>
    <w:rsid w:val="00463EB4"/>
    <w:rsid w:val="00477F88"/>
    <w:rsid w:val="0048556B"/>
    <w:rsid w:val="004B7572"/>
    <w:rsid w:val="004C55BA"/>
    <w:rsid w:val="004D1893"/>
    <w:rsid w:val="004F4847"/>
    <w:rsid w:val="00515D85"/>
    <w:rsid w:val="00520484"/>
    <w:rsid w:val="005310FC"/>
    <w:rsid w:val="005452EC"/>
    <w:rsid w:val="00561B47"/>
    <w:rsid w:val="005863D1"/>
    <w:rsid w:val="005A29C1"/>
    <w:rsid w:val="005F597B"/>
    <w:rsid w:val="0063358A"/>
    <w:rsid w:val="00657370"/>
    <w:rsid w:val="006578D5"/>
    <w:rsid w:val="00661A2C"/>
    <w:rsid w:val="006735CD"/>
    <w:rsid w:val="00684F38"/>
    <w:rsid w:val="00697014"/>
    <w:rsid w:val="006C0B8D"/>
    <w:rsid w:val="006D6908"/>
    <w:rsid w:val="006E676F"/>
    <w:rsid w:val="007066F0"/>
    <w:rsid w:val="007150E3"/>
    <w:rsid w:val="00715FEA"/>
    <w:rsid w:val="00734FD1"/>
    <w:rsid w:val="00782368"/>
    <w:rsid w:val="00791E96"/>
    <w:rsid w:val="00792997"/>
    <w:rsid w:val="007972F0"/>
    <w:rsid w:val="007A4256"/>
    <w:rsid w:val="007C31E1"/>
    <w:rsid w:val="00820AC1"/>
    <w:rsid w:val="00840B17"/>
    <w:rsid w:val="0084167C"/>
    <w:rsid w:val="00847DB3"/>
    <w:rsid w:val="00856E48"/>
    <w:rsid w:val="008757AF"/>
    <w:rsid w:val="00882E74"/>
    <w:rsid w:val="00883FD4"/>
    <w:rsid w:val="008909DC"/>
    <w:rsid w:val="0089137C"/>
    <w:rsid w:val="008D1C80"/>
    <w:rsid w:val="00904526"/>
    <w:rsid w:val="0091131A"/>
    <w:rsid w:val="0095786A"/>
    <w:rsid w:val="00972B25"/>
    <w:rsid w:val="0098124A"/>
    <w:rsid w:val="00991EA1"/>
    <w:rsid w:val="00993FED"/>
    <w:rsid w:val="00996B58"/>
    <w:rsid w:val="009C4840"/>
    <w:rsid w:val="009E009C"/>
    <w:rsid w:val="009F164C"/>
    <w:rsid w:val="00A010D8"/>
    <w:rsid w:val="00A06645"/>
    <w:rsid w:val="00A25D81"/>
    <w:rsid w:val="00A41C7D"/>
    <w:rsid w:val="00A47214"/>
    <w:rsid w:val="00A901F9"/>
    <w:rsid w:val="00A9130C"/>
    <w:rsid w:val="00AA1800"/>
    <w:rsid w:val="00AA22C5"/>
    <w:rsid w:val="00AB1C16"/>
    <w:rsid w:val="00AC640B"/>
    <w:rsid w:val="00B0628C"/>
    <w:rsid w:val="00B144F6"/>
    <w:rsid w:val="00B14F75"/>
    <w:rsid w:val="00B3214C"/>
    <w:rsid w:val="00B543A2"/>
    <w:rsid w:val="00B61848"/>
    <w:rsid w:val="00B77B0D"/>
    <w:rsid w:val="00B84AAB"/>
    <w:rsid w:val="00B85FC7"/>
    <w:rsid w:val="00BA3C7B"/>
    <w:rsid w:val="00BB72EC"/>
    <w:rsid w:val="00BC3C15"/>
    <w:rsid w:val="00BD696D"/>
    <w:rsid w:val="00BE4E63"/>
    <w:rsid w:val="00BE741F"/>
    <w:rsid w:val="00C022EB"/>
    <w:rsid w:val="00C12674"/>
    <w:rsid w:val="00C64633"/>
    <w:rsid w:val="00C6643F"/>
    <w:rsid w:val="00C87FF8"/>
    <w:rsid w:val="00C92DF4"/>
    <w:rsid w:val="00CA41F6"/>
    <w:rsid w:val="00CA6198"/>
    <w:rsid w:val="00CA6D8C"/>
    <w:rsid w:val="00CC7D21"/>
    <w:rsid w:val="00CE15DD"/>
    <w:rsid w:val="00CE24E2"/>
    <w:rsid w:val="00CE3314"/>
    <w:rsid w:val="00CF3052"/>
    <w:rsid w:val="00D20FC3"/>
    <w:rsid w:val="00D34102"/>
    <w:rsid w:val="00D43545"/>
    <w:rsid w:val="00D81ACC"/>
    <w:rsid w:val="00D93B5E"/>
    <w:rsid w:val="00DB5A0F"/>
    <w:rsid w:val="00DD5C57"/>
    <w:rsid w:val="00DF2486"/>
    <w:rsid w:val="00DF5EF3"/>
    <w:rsid w:val="00E00C13"/>
    <w:rsid w:val="00E112C9"/>
    <w:rsid w:val="00E507CB"/>
    <w:rsid w:val="00E73F25"/>
    <w:rsid w:val="00E75CCD"/>
    <w:rsid w:val="00E81682"/>
    <w:rsid w:val="00E86B55"/>
    <w:rsid w:val="00EB34C9"/>
    <w:rsid w:val="00EB73E1"/>
    <w:rsid w:val="00EE2DE7"/>
    <w:rsid w:val="00EE5143"/>
    <w:rsid w:val="00EF79B2"/>
    <w:rsid w:val="00F047FE"/>
    <w:rsid w:val="00F11A32"/>
    <w:rsid w:val="00F203CF"/>
    <w:rsid w:val="00F250FE"/>
    <w:rsid w:val="00F342B5"/>
    <w:rsid w:val="00F536A7"/>
    <w:rsid w:val="00F82EFC"/>
    <w:rsid w:val="00FA5E92"/>
    <w:rsid w:val="00FB0375"/>
    <w:rsid w:val="00FC6136"/>
    <w:rsid w:val="00FD641A"/>
    <w:rsid w:val="00FE25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BE01BEF"/>
  <w15:docId w15:val="{289E2914-F61F-4DDA-A8E8-B88C51896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E1123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E33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8769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6463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4633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0628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0628C"/>
  </w:style>
  <w:style w:type="paragraph" w:styleId="Footer">
    <w:name w:val="footer"/>
    <w:basedOn w:val="Normal"/>
    <w:link w:val="FooterChar"/>
    <w:uiPriority w:val="99"/>
    <w:unhideWhenUsed/>
    <w:rsid w:val="00B0628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0628C"/>
  </w:style>
  <w:style w:type="character" w:styleId="PageNumber">
    <w:name w:val="page number"/>
    <w:basedOn w:val="DefaultParagraphFont"/>
    <w:uiPriority w:val="99"/>
    <w:semiHidden/>
    <w:unhideWhenUsed/>
    <w:rsid w:val="00B0628C"/>
  </w:style>
  <w:style w:type="character" w:customStyle="1" w:styleId="MTConvertedEquation">
    <w:name w:val="MTConvertedEquation"/>
    <w:basedOn w:val="DefaultParagraphFont"/>
    <w:rsid w:val="004B7572"/>
    <w:rPr>
      <w:rFonts w:ascii="Times New Roman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1E1123"/>
    <w:rPr>
      <w:color w:val="808080"/>
    </w:rPr>
  </w:style>
  <w:style w:type="character" w:customStyle="1" w:styleId="mi">
    <w:name w:val="mi"/>
    <w:basedOn w:val="DefaultParagraphFont"/>
    <w:rsid w:val="001E1123"/>
  </w:style>
  <w:style w:type="character" w:customStyle="1" w:styleId="mjxassistivemathml">
    <w:name w:val="mjx_assistive_mathml"/>
    <w:basedOn w:val="DefaultParagraphFont"/>
    <w:rsid w:val="001E1123"/>
  </w:style>
  <w:style w:type="character" w:customStyle="1" w:styleId="mn">
    <w:name w:val="mn"/>
    <w:basedOn w:val="DefaultParagraphFont"/>
    <w:rsid w:val="001E1123"/>
  </w:style>
  <w:style w:type="character" w:customStyle="1" w:styleId="mtext">
    <w:name w:val="mtext"/>
    <w:basedOn w:val="DefaultParagraphFont"/>
    <w:rsid w:val="001E1123"/>
  </w:style>
  <w:style w:type="character" w:customStyle="1" w:styleId="mo">
    <w:name w:val="mo"/>
    <w:basedOn w:val="DefaultParagraphFont"/>
    <w:rsid w:val="001E112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7078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632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98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2</Pages>
  <Words>321</Words>
  <Characters>183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dy Wyatt</dc:creator>
  <cp:keywords/>
  <dc:description/>
  <cp:lastModifiedBy>Adam Bryant</cp:lastModifiedBy>
  <cp:revision>5</cp:revision>
  <cp:lastPrinted>2018-11-29T16:52:00Z</cp:lastPrinted>
  <dcterms:created xsi:type="dcterms:W3CDTF">2019-04-01T17:58:00Z</dcterms:created>
  <dcterms:modified xsi:type="dcterms:W3CDTF">2019-04-01T1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